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2E7917" w14:textId="04C64A36" w:rsidR="00554A65" w:rsidRDefault="00D77635" w:rsidP="00D77635">
      <w:pPr>
        <w:pStyle w:val="MTDisplayEquation"/>
      </w:pPr>
      <w:r>
        <w:tab/>
      </w:r>
      <w:r w:rsidR="002D4986" w:rsidRPr="002D4986">
        <w:rPr>
          <w:position w:val="-44"/>
        </w:rPr>
        <w:object w:dxaOrig="5100" w:dyaOrig="999" w14:anchorId="792BF2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5.1pt;height:50.05pt" o:ole="">
            <v:imagedata r:id="rId4" o:title=""/>
          </v:shape>
          <o:OLEObject Type="Embed" ProgID="Equation.DSMT4" ShapeID="_x0000_i1027" DrawAspect="Content" ObjectID="_1637310042" r:id="rId5"/>
        </w:object>
      </w:r>
      <w:r>
        <w:t xml:space="preserve"> </w:t>
      </w:r>
    </w:p>
    <w:p w14:paraId="177CEFC2" w14:textId="77777777" w:rsidR="00D77635" w:rsidRDefault="00D77635">
      <w:bookmarkStart w:id="0" w:name="_GoBack"/>
      <w:bookmarkEnd w:id="0"/>
    </w:p>
    <w:sectPr w:rsidR="00D776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06FC"/>
    <w:rsid w:val="002D4986"/>
    <w:rsid w:val="00554A65"/>
    <w:rsid w:val="00D77635"/>
    <w:rsid w:val="00E70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F43D511-D649-44AD-88A5-3E49A8378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7763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776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82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02T14:32:00Z</dcterms:created>
  <dcterms:modified xsi:type="dcterms:W3CDTF">2019-12-08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